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0FA0" w:rsidRDefault="001C0FA0" w:rsidP="004915A3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:rsidR="001C0FA0" w:rsidRPr="003B0FDC" w:rsidRDefault="003B0FDC" w:rsidP="004915A3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FA1D95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Завдання</w:t>
      </w:r>
    </w:p>
    <w:p w:rsidR="004915A3" w:rsidRDefault="00FA1D95" w:rsidP="004915A3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FA1D95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для ІІ етапу Всеукраїнської олімпіади</w:t>
      </w:r>
      <w:r w:rsidR="004915A3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FA1D95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з математики</w:t>
      </w:r>
    </w:p>
    <w:p w:rsidR="00FA1D95" w:rsidRPr="00FA1D95" w:rsidRDefault="004915A3" w:rsidP="004915A3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с</w:t>
      </w:r>
      <w:r w:rsidRPr="00C95B56">
        <w:rPr>
          <w:rFonts w:ascii="Times New Roman" w:hAnsi="Times New Roman" w:cs="Times New Roman"/>
          <w:b/>
          <w:sz w:val="28"/>
          <w:szCs w:val="28"/>
          <w:lang w:val="uk-UA"/>
        </w:rPr>
        <w:t>еред студентів вищих навчальних закладів</w:t>
      </w:r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C95B56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C95B56">
        <w:rPr>
          <w:rFonts w:ascii="Times New Roman" w:hAnsi="Times New Roman" w:cs="Times New Roman"/>
          <w:b/>
          <w:sz w:val="28"/>
          <w:szCs w:val="28"/>
          <w:lang w:val="uk-UA"/>
        </w:rPr>
        <w:t>-</w:t>
      </w:r>
      <w:r w:rsidRPr="00C95B56">
        <w:rPr>
          <w:rFonts w:ascii="Times New Roman" w:hAnsi="Times New Roman" w:cs="Times New Roman"/>
          <w:b/>
          <w:sz w:val="28"/>
          <w:szCs w:val="28"/>
          <w:lang w:val="en-US"/>
        </w:rPr>
        <w:t>II</w:t>
      </w:r>
      <w:r w:rsidRPr="00C95B56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рівнів акредитації</w:t>
      </w:r>
    </w:p>
    <w:p w:rsidR="00FA1D95" w:rsidRDefault="009334A1" w:rsidP="004915A3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Костопільського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будівельно-технологічного</w:t>
      </w:r>
      <w:r w:rsidR="00FA1D95" w:rsidRPr="00FA1D95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коледж</w:t>
      </w:r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у</w:t>
      </w:r>
      <w:r w:rsidR="00FA1D95" w:rsidRPr="00FA1D95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proofErr w:type="spellStart"/>
      <w:r w:rsidR="00FA1D95" w:rsidRPr="00FA1D95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НУВГП</w:t>
      </w:r>
      <w:proofErr w:type="spellEnd"/>
    </w:p>
    <w:p w:rsidR="00E24ABB" w:rsidRDefault="00E24ABB" w:rsidP="004915A3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:rsidR="00E24ABB" w:rsidRPr="00FA1D95" w:rsidRDefault="00E24ABB" w:rsidP="004915A3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2015 рік</w:t>
      </w:r>
    </w:p>
    <w:p w:rsidR="00810241" w:rsidRDefault="00810241" w:rsidP="003B0FDC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290369" w:rsidRPr="00290369" w:rsidRDefault="00290369" w:rsidP="003B0FDC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.</w:t>
      </w:r>
      <w:r w:rsidRPr="0029036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ростити</w:t>
      </w:r>
      <w:proofErr w:type="spellEnd"/>
      <w:r w:rsidRPr="0029036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раз:    </w:t>
      </w:r>
      <w:r w:rsidRPr="00290369">
        <w:rPr>
          <w:rFonts w:ascii="Times New Roman" w:eastAsia="Times New Roman" w:hAnsi="Times New Roman" w:cs="Times New Roman"/>
          <w:position w:val="-28"/>
          <w:sz w:val="28"/>
          <w:szCs w:val="28"/>
          <w:lang w:val="uk-UA" w:eastAsia="ru-RU"/>
        </w:rPr>
        <w:object w:dxaOrig="2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36pt" o:ole="">
            <v:imagedata r:id="rId9" o:title=""/>
          </v:shape>
          <o:OLEObject Type="Embed" ProgID="Equation.3" ShapeID="_x0000_i1025" DrawAspect="Content" ObjectID="_1487689109" r:id="rId10"/>
        </w:object>
      </w:r>
      <w:r w:rsidRPr="0029036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290369" w:rsidRPr="00290369" w:rsidRDefault="00290369" w:rsidP="003B0FDC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290369" w:rsidRPr="00290369" w:rsidRDefault="00290369" w:rsidP="003B0FDC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FA1D95" w:rsidRPr="00FA1D95" w:rsidRDefault="00FA1D95" w:rsidP="003B0FD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:rsidR="008917CA" w:rsidRPr="003B0FDC" w:rsidRDefault="00290369" w:rsidP="003B0FD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</w:t>
      </w:r>
      <w:r w:rsidR="008917CA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Відомо, що число </w:t>
      </w:r>
      <w:r w:rsidR="008917CA" w:rsidRPr="003B0FDC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260" w:dyaOrig="240">
          <v:shape id="_x0000_i1026" type="#_x0000_t75" style="width:12.75pt;height:12pt" o:ole="">
            <v:imagedata r:id="rId11" o:title=""/>
          </v:shape>
          <o:OLEObject Type="Embed" ProgID="Equation.DSMT4" ShapeID="_x0000_i1026" DrawAspect="Content" ObjectID="_1487689110" r:id="rId12"/>
        </w:object>
      </w:r>
      <w:r w:rsidR="008917CA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коренем рівняння </w:t>
      </w:r>
      <w:r w:rsidR="008917CA" w:rsidRPr="003B0FDC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600" w:dyaOrig="360">
          <v:shape id="_x0000_i1027" type="#_x0000_t75" style="width:80.25pt;height:18pt" o:ole="">
            <v:imagedata r:id="rId13" o:title=""/>
          </v:shape>
          <o:OLEObject Type="Embed" ProgID="Equation.DSMT4" ShapeID="_x0000_i1027" DrawAspect="Content" ObjectID="_1487689111" r:id="rId14"/>
        </w:object>
      </w:r>
      <w:r w:rsidR="008917CA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Знайдіть значення виразу </w:t>
      </w:r>
      <w:r w:rsidR="008917CA" w:rsidRPr="003B0FDC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3180" w:dyaOrig="360">
          <v:shape id="_x0000_i1028" type="#_x0000_t75" style="width:159pt;height:18pt" o:ole="">
            <v:imagedata r:id="rId15" o:title=""/>
          </v:shape>
          <o:OLEObject Type="Embed" ProgID="Equation.DSMT4" ShapeID="_x0000_i1028" DrawAspect="Content" ObjectID="_1487689112" r:id="rId16"/>
        </w:object>
      </w:r>
      <w:r w:rsidR="008917CA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Відповідь обґрунтувати</w:t>
      </w:r>
      <w:r w:rsidR="008917CA" w:rsidRPr="003B0FDC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="00E65370" w:rsidRPr="003B0FDC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.</w:t>
      </w:r>
    </w:p>
    <w:p w:rsidR="00FA1D95" w:rsidRPr="003B0FDC" w:rsidRDefault="00FA1D95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:rsidR="00810241" w:rsidRDefault="00810241" w:rsidP="00810241">
      <w:pPr>
        <w:spacing w:after="20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FA1D95" w:rsidRPr="003B0FDC" w:rsidRDefault="00290369" w:rsidP="00810241">
      <w:pPr>
        <w:spacing w:after="20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</w:t>
      </w:r>
      <w:r w:rsidR="00FA1D95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Розв’яжіть рівняння</w:t>
      </w:r>
    </w:p>
    <w:p w:rsidR="00FA1D95" w:rsidRPr="003B0FDC" w:rsidRDefault="00892A08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k-UA" w:eastAsia="ru-RU"/>
                      </w:rPr>
                      <m:t>3+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k-UA" w:eastAsia="ru-RU"/>
                          </w:rPr>
                          <m:t>2</m:t>
                        </m:r>
                      </m:e>
                    </m:rad>
                  </m:e>
                </m:rad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x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∙</m:t>
        </m:r>
      </m:oMath>
      <w:r w:rsidR="00FA1D95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k-UA" w:eastAsia="ru-RU"/>
                      </w:rPr>
                      <m:t>3-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k-UA" w:eastAsia="ru-RU"/>
                          </w:rPr>
                          <m:t>2</m:t>
                        </m:r>
                      </m:e>
                    </m:rad>
                  </m:e>
                </m:rad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x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=6</m:t>
        </m:r>
      </m:oMath>
    </w:p>
    <w:p w:rsidR="00810241" w:rsidRDefault="00810241" w:rsidP="00810241">
      <w:pPr>
        <w:spacing w:after="20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3663E6" w:rsidRPr="003B0FDC" w:rsidRDefault="00290369" w:rsidP="00810241">
      <w:pPr>
        <w:spacing w:after="20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4</w:t>
      </w:r>
      <w:r w:rsidR="003663E6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Знайти</w:t>
      </w:r>
      <w:proofErr w:type="spellEnd"/>
      <w:r w:rsidR="003663E6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начення виразу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sin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α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-3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cos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α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4sin2α+5cos2α</m:t>
            </m:r>
          </m:den>
        </m:f>
      </m:oMath>
      <w:r w:rsidR="003663E6" w:rsidRPr="00E24A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, </w:t>
      </w:r>
      <w:r w:rsidR="003663E6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кщо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tgα=3.</m:t>
        </m:r>
      </m:oMath>
    </w:p>
    <w:p w:rsidR="003663E6" w:rsidRPr="003B0FDC" w:rsidRDefault="003663E6" w:rsidP="003B0FD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3663E6" w:rsidRPr="003B0FDC" w:rsidRDefault="003663E6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A121BD" w:rsidRPr="003B0FDC" w:rsidRDefault="00290369" w:rsidP="00810241">
      <w:pPr>
        <w:spacing w:after="20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5</w:t>
      </w:r>
      <w:r w:rsidR="00A121BD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Спростити</w:t>
      </w:r>
      <w:proofErr w:type="spellEnd"/>
      <w:r w:rsidR="00A121BD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раз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k-UA" w:eastAsia="ru-RU"/>
                  </w:rPr>
                  <m:t>x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1-x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k-UA" w:eastAsia="ru-RU"/>
                  </w:rPr>
                  <m:t>x</m:t>
                </m:r>
              </m:e>
            </m:rad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: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k-UA" w:eastAsia="ru-RU"/>
                  </w:rPr>
                  <m:t>x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+x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x+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k-UA" w:eastAsia="ru-RU"/>
                  </w:rPr>
                  <m:t>x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+1</m:t>
            </m:r>
          </m:den>
        </m:f>
      </m:oMath>
      <w:r w:rsidR="00A121BD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знайти його значення при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x=0,5.</m:t>
        </m:r>
      </m:oMath>
    </w:p>
    <w:p w:rsidR="00F27884" w:rsidRPr="003B0FDC" w:rsidRDefault="00F27884" w:rsidP="003B0FD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F27884" w:rsidRPr="003B0FD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2A08" w:rsidRDefault="00892A08" w:rsidP="003B0FDC">
      <w:pPr>
        <w:spacing w:after="0" w:line="240" w:lineRule="auto"/>
      </w:pPr>
      <w:r>
        <w:separator/>
      </w:r>
    </w:p>
  </w:endnote>
  <w:endnote w:type="continuationSeparator" w:id="0">
    <w:p w:rsidR="00892A08" w:rsidRDefault="00892A08" w:rsidP="003B0F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2A08" w:rsidRDefault="00892A08" w:rsidP="003B0FDC">
      <w:pPr>
        <w:spacing w:after="0" w:line="240" w:lineRule="auto"/>
      </w:pPr>
      <w:r>
        <w:separator/>
      </w:r>
    </w:p>
  </w:footnote>
  <w:footnote w:type="continuationSeparator" w:id="0">
    <w:p w:rsidR="00892A08" w:rsidRDefault="00892A08" w:rsidP="003B0FD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FB2691"/>
    <w:multiLevelType w:val="hybridMultilevel"/>
    <w:tmpl w:val="DC6A71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0448A9"/>
    <w:multiLevelType w:val="hybridMultilevel"/>
    <w:tmpl w:val="9DBA50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BA2A85"/>
    <w:multiLevelType w:val="hybridMultilevel"/>
    <w:tmpl w:val="E3500E38"/>
    <w:lvl w:ilvl="0" w:tplc="20FCDF94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3">
    <w:nsid w:val="725E6328"/>
    <w:multiLevelType w:val="hybridMultilevel"/>
    <w:tmpl w:val="8B1E86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D23E77"/>
    <w:multiLevelType w:val="hybridMultilevel"/>
    <w:tmpl w:val="F2DEF7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F51E8C"/>
    <w:multiLevelType w:val="hybridMultilevel"/>
    <w:tmpl w:val="5A0CD04E"/>
    <w:lvl w:ilvl="0" w:tplc="963048B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17CA"/>
    <w:rsid w:val="001C0FA0"/>
    <w:rsid w:val="002251AF"/>
    <w:rsid w:val="00290369"/>
    <w:rsid w:val="003663E6"/>
    <w:rsid w:val="00370D29"/>
    <w:rsid w:val="00376F83"/>
    <w:rsid w:val="003B0FDC"/>
    <w:rsid w:val="004250F1"/>
    <w:rsid w:val="004915A3"/>
    <w:rsid w:val="005A6527"/>
    <w:rsid w:val="00737401"/>
    <w:rsid w:val="0077324B"/>
    <w:rsid w:val="007B7945"/>
    <w:rsid w:val="00810241"/>
    <w:rsid w:val="008917CA"/>
    <w:rsid w:val="00892A08"/>
    <w:rsid w:val="009334A1"/>
    <w:rsid w:val="009B2E09"/>
    <w:rsid w:val="00A121BD"/>
    <w:rsid w:val="00B6364C"/>
    <w:rsid w:val="00BA06B2"/>
    <w:rsid w:val="00E24ABB"/>
    <w:rsid w:val="00E65370"/>
    <w:rsid w:val="00F07687"/>
    <w:rsid w:val="00F27884"/>
    <w:rsid w:val="00FA1D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121BD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styleId="a4">
    <w:name w:val="Placeholder Text"/>
    <w:basedOn w:val="a0"/>
    <w:uiPriority w:val="99"/>
    <w:semiHidden/>
    <w:rsid w:val="00FA1D95"/>
    <w:rPr>
      <w:color w:val="808080"/>
    </w:rPr>
  </w:style>
  <w:style w:type="paragraph" w:styleId="a5">
    <w:name w:val="header"/>
    <w:basedOn w:val="a"/>
    <w:link w:val="a6"/>
    <w:uiPriority w:val="99"/>
    <w:unhideWhenUsed/>
    <w:rsid w:val="003B0FD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B0FDC"/>
  </w:style>
  <w:style w:type="paragraph" w:styleId="a7">
    <w:name w:val="footer"/>
    <w:basedOn w:val="a"/>
    <w:link w:val="a8"/>
    <w:uiPriority w:val="99"/>
    <w:unhideWhenUsed/>
    <w:rsid w:val="003B0FD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B0FDC"/>
  </w:style>
  <w:style w:type="paragraph" w:styleId="a9">
    <w:name w:val="Balloon Text"/>
    <w:basedOn w:val="a"/>
    <w:link w:val="aa"/>
    <w:uiPriority w:val="99"/>
    <w:semiHidden/>
    <w:unhideWhenUsed/>
    <w:rsid w:val="004915A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4915A3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121BD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styleId="a4">
    <w:name w:val="Placeholder Text"/>
    <w:basedOn w:val="a0"/>
    <w:uiPriority w:val="99"/>
    <w:semiHidden/>
    <w:rsid w:val="00FA1D95"/>
    <w:rPr>
      <w:color w:val="808080"/>
    </w:rPr>
  </w:style>
  <w:style w:type="paragraph" w:styleId="a5">
    <w:name w:val="header"/>
    <w:basedOn w:val="a"/>
    <w:link w:val="a6"/>
    <w:uiPriority w:val="99"/>
    <w:unhideWhenUsed/>
    <w:rsid w:val="003B0FD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B0FDC"/>
  </w:style>
  <w:style w:type="paragraph" w:styleId="a7">
    <w:name w:val="footer"/>
    <w:basedOn w:val="a"/>
    <w:link w:val="a8"/>
    <w:uiPriority w:val="99"/>
    <w:unhideWhenUsed/>
    <w:rsid w:val="003B0FD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B0FDC"/>
  </w:style>
  <w:style w:type="paragraph" w:styleId="a9">
    <w:name w:val="Balloon Text"/>
    <w:basedOn w:val="a"/>
    <w:link w:val="aa"/>
    <w:uiPriority w:val="99"/>
    <w:semiHidden/>
    <w:unhideWhenUsed/>
    <w:rsid w:val="004915A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4915A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08B940-F2AC-457E-BFBF-B2B44E5723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9</Words>
  <Characters>567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111</dc:creator>
  <cp:lastModifiedBy>Svitlana</cp:lastModifiedBy>
  <cp:revision>3</cp:revision>
  <cp:lastPrinted>2015-03-11T09:50:00Z</cp:lastPrinted>
  <dcterms:created xsi:type="dcterms:W3CDTF">2015-03-11T11:32:00Z</dcterms:created>
  <dcterms:modified xsi:type="dcterms:W3CDTF">2015-03-12T16:12:00Z</dcterms:modified>
</cp:coreProperties>
</file>